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11022" w:type="dxa"/>
        <w:tblLayout w:type="fixed"/>
        <w:tblLook w:val="04A0"/>
      </w:tblPr>
      <w:tblGrid>
        <w:gridCol w:w="6485"/>
        <w:gridCol w:w="4537"/>
      </w:tblGrid>
      <w:tr w:rsidR="009A58B2" w:rsidRPr="000F6F90" w:rsidTr="009E385B">
        <w:tc>
          <w:tcPr>
            <w:tcW w:w="11022" w:type="dxa"/>
            <w:gridSpan w:val="2"/>
            <w:tcBorders>
              <w:bottom w:val="single" w:sz="4" w:space="0" w:color="auto"/>
            </w:tcBorders>
          </w:tcPr>
          <w:p w:rsidR="009A58B2" w:rsidRPr="000F6F90" w:rsidRDefault="009A58B2" w:rsidP="009E385B">
            <w:pPr>
              <w:bidi/>
              <w:jc w:val="center"/>
              <w:rPr>
                <w:rFonts w:ascii="Andalus" w:hAnsi="Andalus" w:cs="Andalus"/>
                <w:b w:val="0"/>
                <w:bCs w:val="0"/>
                <w:sz w:val="32"/>
                <w:szCs w:val="32"/>
                <w:rtl/>
              </w:rPr>
            </w:pPr>
            <w:proofErr w:type="spellStart"/>
            <w:r w:rsidRPr="000F6F90">
              <w:rPr>
                <w:rFonts w:ascii="Andalus" w:hAnsi="Andalus" w:cs="Andalus"/>
                <w:b w:val="0"/>
                <w:bCs w:val="0"/>
                <w:sz w:val="32"/>
                <w:szCs w:val="32"/>
                <w:rtl/>
              </w:rPr>
              <w:t>انشطة</w:t>
            </w:r>
            <w:proofErr w:type="spellEnd"/>
          </w:p>
          <w:p w:rsidR="009A58B2" w:rsidRPr="000F6F90" w:rsidRDefault="009A58B2" w:rsidP="009E385B">
            <w:pPr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6F90">
              <w:rPr>
                <w:rFonts w:ascii="Andalus" w:hAnsi="Andalus" w:cs="Andalus"/>
                <w:b w:val="0"/>
                <w:bCs w:val="0"/>
                <w:sz w:val="32"/>
                <w:szCs w:val="32"/>
                <w:rtl/>
              </w:rPr>
              <w:t>المعايرات المباشرة</w:t>
            </w:r>
          </w:p>
        </w:tc>
      </w:tr>
      <w:tr w:rsidR="009A58B2" w:rsidRPr="000F6F90" w:rsidTr="009E385B">
        <w:tc>
          <w:tcPr>
            <w:tcW w:w="11022" w:type="dxa"/>
            <w:gridSpan w:val="2"/>
            <w:tcBorders>
              <w:left w:val="nil"/>
              <w:bottom w:val="single" w:sz="4" w:space="0" w:color="auto"/>
              <w:right w:val="nil"/>
            </w:tcBorders>
          </w:tcPr>
          <w:p w:rsidR="009A58B2" w:rsidRPr="000F6F90" w:rsidRDefault="009A58B2" w:rsidP="009E385B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0F6F90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المعايرة </w:t>
            </w:r>
            <w:proofErr w:type="spellStart"/>
            <w:r w:rsidRPr="000F6F90">
              <w:rPr>
                <w:rFonts w:asciiTheme="majorBidi" w:hAnsiTheme="majorBidi" w:cstheme="majorBidi"/>
                <w:sz w:val="24"/>
                <w:szCs w:val="24"/>
                <w:rtl/>
              </w:rPr>
              <w:t>الملوانية</w:t>
            </w:r>
            <w:proofErr w:type="spellEnd"/>
            <w:r w:rsidRPr="000F6F90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</w:p>
        </w:tc>
      </w:tr>
      <w:tr w:rsidR="009A58B2" w:rsidRPr="000F6F90" w:rsidTr="008C2B8B">
        <w:tc>
          <w:tcPr>
            <w:tcW w:w="6485" w:type="dxa"/>
            <w:tcBorders>
              <w:top w:val="nil"/>
              <w:bottom w:val="single" w:sz="4" w:space="0" w:color="FFFFFF" w:themeColor="background1"/>
            </w:tcBorders>
          </w:tcPr>
          <w:p w:rsidR="009A58B2" w:rsidRPr="007E792C" w:rsidRDefault="009A58B2" w:rsidP="009E385B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- أملأ السحاحة بالمحلول البنفسجي </w:t>
            </w:r>
            <w:proofErr w:type="spellStart"/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لبرمنغنات</w:t>
            </w:r>
            <w:proofErr w:type="spellEnd"/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proofErr w:type="spellStart"/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بوتاسيوم</w:t>
            </w:r>
            <w:proofErr w:type="spellEnd"/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K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perscript"/>
              </w:rPr>
              <w:t>+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+MnO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4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perscript"/>
              </w:rPr>
              <w:t>-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)  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تركيزه 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C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2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=5.10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perscript"/>
              </w:rPr>
              <w:t xml:space="preserve">-3 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moℓ/ℓ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.</w:t>
            </w:r>
          </w:p>
          <w:p w:rsidR="009A58B2" w:rsidRPr="007E792C" w:rsidRDefault="009A58B2" w:rsidP="009E385B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-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قس بواسطة الماصة المعيارية ، حجما 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V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1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=20mℓ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ن محلول كبريتات الحديد 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II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Fe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perscript"/>
              </w:rPr>
              <w:t>2+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+SO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4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perscript"/>
              </w:rPr>
              <w:t>2-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)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ذي تركيزه 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C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1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=1.10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perscript"/>
              </w:rPr>
              <w:t>-2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moℓ/ℓ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ضَعها في كأس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ثم أضف إليها 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5mℓ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ن محلول مركز لحمض الكبريتيك. </w:t>
            </w:r>
          </w:p>
          <w:p w:rsidR="009A58B2" w:rsidRPr="007E792C" w:rsidRDefault="009A58B2" w:rsidP="009E385B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-ضع القضيب المغنطيسي في الكأس و شغل المحراك ثم أضف  بواسطة السحاحة محلول </w:t>
            </w:r>
            <w:proofErr w:type="spellStart"/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برمنغنات</w:t>
            </w:r>
            <w:proofErr w:type="spellEnd"/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proofErr w:type="spellStart"/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بوتاسيوم</w:t>
            </w:r>
            <w:proofErr w:type="spellEnd"/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بشكل متقطع (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1mℓ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في كل مرة).</w:t>
            </w:r>
          </w:p>
          <w:p w:rsidR="009A58B2" w:rsidRPr="007E792C" w:rsidRDefault="009A58B2" w:rsidP="009E385B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- توقف عن إضافة محلول </w:t>
            </w:r>
            <w:proofErr w:type="spellStart"/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برمنغنات</w:t>
            </w:r>
            <w:proofErr w:type="spellEnd"/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proofErr w:type="spellStart"/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بوتاسيوم</w:t>
            </w:r>
            <w:proofErr w:type="spellEnd"/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عندما تلاحظ تغير لون الخليط المتفاعل، ثم سجل قيمة الحجم المضاف 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V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2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= . . . . .  . . . . . .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</w:t>
            </w:r>
          </w:p>
          <w:p w:rsidR="009A58B2" w:rsidRPr="000F6F90" w:rsidRDefault="009A58B2" w:rsidP="009E385B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4537" w:type="dxa"/>
            <w:tcBorders>
              <w:top w:val="nil"/>
              <w:bottom w:val="single" w:sz="4" w:space="0" w:color="auto"/>
            </w:tcBorders>
          </w:tcPr>
          <w:p w:rsidR="009A58B2" w:rsidRPr="000F6F90" w:rsidRDefault="009A58B2" w:rsidP="009E385B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>
              <w:object w:dxaOrig="3885" w:dyaOrig="469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4.25pt;height:143.25pt" o:ole="">
                  <v:imagedata r:id="rId4" o:title=""/>
                </v:shape>
                <o:OLEObject Type="Embed" ProgID="PBrush" ShapeID="_x0000_i1025" DrawAspect="Content" ObjectID="_1491042134" r:id="rId5"/>
              </w:object>
            </w:r>
          </w:p>
        </w:tc>
      </w:tr>
      <w:tr w:rsidR="009A58B2" w:rsidRPr="000F6F90" w:rsidTr="009E385B">
        <w:tc>
          <w:tcPr>
            <w:tcW w:w="11022" w:type="dxa"/>
            <w:gridSpan w:val="2"/>
            <w:tcBorders>
              <w:top w:val="nil"/>
              <w:bottom w:val="single" w:sz="4" w:space="0" w:color="auto"/>
            </w:tcBorders>
          </w:tcPr>
          <w:p w:rsidR="009A58B2" w:rsidRPr="000F6F90" w:rsidRDefault="009A58B2" w:rsidP="009E385B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1- حدد الأيونات المسئولة على لون  كل محلول.</w:t>
            </w:r>
          </w:p>
          <w:p w:rsidR="009A58B2" w:rsidRPr="000F6F90" w:rsidRDefault="009A58B2" w:rsidP="009E385B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2- فسر اختفاء اللون البنفسجي في الخليط في بداية المعايرة.</w:t>
            </w:r>
          </w:p>
          <w:p w:rsidR="009A58B2" w:rsidRPr="000F6F90" w:rsidRDefault="009A58B2" w:rsidP="009E385B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3- أثناء هذه المعايرة يحدث تفاعل أكسدة – اختزال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، بين المزدوجتين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MnO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4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perscript"/>
              </w:rPr>
              <w:t>-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/Mn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perscript"/>
              </w:rPr>
              <w:t>2+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و  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Fe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perscript"/>
              </w:rPr>
              <w:t>3+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/Fe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perscript"/>
              </w:rPr>
              <w:t>2+</w:t>
            </w:r>
            <w:r w:rsidRPr="007E792C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 أكتب معادلة هذا التفاعل.</w:t>
            </w:r>
          </w:p>
          <w:p w:rsidR="009A58B2" w:rsidRPr="000F6F90" w:rsidRDefault="009A58B2" w:rsidP="009E385B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4- فسر تلون الخليط باللون البنفسجي بعد إضافة الحجم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V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2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</w:t>
            </w:r>
          </w:p>
          <w:p w:rsidR="009A58B2" w:rsidRPr="000F6F90" w:rsidRDefault="009A58B2" w:rsidP="009E385B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5- تنعت هذه المعايرة التمهيدية بالمعايرة التقريبية ، فسر ذلك.</w:t>
            </w:r>
          </w:p>
          <w:p w:rsidR="009A58B2" w:rsidRPr="000F6F90" w:rsidRDefault="009A58B2" w:rsidP="009E385B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* المناولة-2- "المعايرة </w:t>
            </w:r>
            <w:proofErr w:type="spellStart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ملوانية</w:t>
            </w:r>
            <w:proofErr w:type="spellEnd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دقيقة".</w:t>
            </w:r>
          </w:p>
          <w:p w:rsidR="009A58B2" w:rsidRPr="000F6F90" w:rsidRDefault="009A58B2" w:rsidP="009E385B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- أغسل الكأس جيدا بالماء ثم أعد التجربة السابقة حتى تقترب </w:t>
            </w:r>
            <w:proofErr w:type="gramStart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من  إضافة</w:t>
            </w:r>
            <w:proofErr w:type="gramEnd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حجم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V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2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  <w:rtl/>
              </w:rPr>
              <w:t xml:space="preserve">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السابق : أي عندما تصل إلى (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V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2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-2mℓ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).</w:t>
            </w:r>
          </w:p>
          <w:p w:rsidR="009A58B2" w:rsidRPr="000F6F90" w:rsidRDefault="009A58B2" w:rsidP="009E385B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- أضف بعد ذلك محلول </w:t>
            </w:r>
            <w:proofErr w:type="spellStart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برمنغنات</w:t>
            </w:r>
            <w:proofErr w:type="spellEnd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proofErr w:type="spellStart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بوتاسيوم</w:t>
            </w:r>
            <w:proofErr w:type="spellEnd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قطرة </w:t>
            </w:r>
            <w:proofErr w:type="spellStart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قطرة</w:t>
            </w:r>
            <w:proofErr w:type="spellEnd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ببطء.</w:t>
            </w:r>
          </w:p>
          <w:p w:rsidR="009A58B2" w:rsidRPr="000F6F90" w:rsidRDefault="009A58B2" w:rsidP="009E385B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- توقف عند أول قطرة يأخذ على إثرها الخليط لونا ورديا </w:t>
            </w:r>
            <w:proofErr w:type="gramStart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باهتا ،</w:t>
            </w:r>
            <w:proofErr w:type="gramEnd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لا يختفي باستمرار التحريك. </w:t>
            </w:r>
          </w:p>
          <w:p w:rsidR="009A58B2" w:rsidRPr="000F6F90" w:rsidRDefault="009A58B2" w:rsidP="009E385B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سجل الحجم المضاف الذي رمزه </w:t>
            </w:r>
            <w:proofErr w:type="spellStart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V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éq</w:t>
            </w:r>
            <w:proofErr w:type="spellEnd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. </w:t>
            </w:r>
            <w:proofErr w:type="spellStart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V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éq</w:t>
            </w:r>
            <w:proofErr w:type="spellEnd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= . . . . . . . . .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.</w:t>
            </w:r>
          </w:p>
          <w:p w:rsidR="009A58B2" w:rsidRPr="000F6F90" w:rsidRDefault="009A58B2" w:rsidP="009E385B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1- أحسب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n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i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Fe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perscript"/>
              </w:rPr>
              <w:t>2+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)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كمية مادة أيونات الحديد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II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موجودة في الحجم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V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1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ن محلول كبريتات الحديد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II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.</w:t>
            </w:r>
          </w:p>
          <w:p w:rsidR="009A58B2" w:rsidRPr="000F6F90" w:rsidRDefault="009A58B2" w:rsidP="009E385B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2- أحسب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n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i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MnO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4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perscript"/>
              </w:rPr>
              <w:t>-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)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كمية مادة أيونات </w:t>
            </w:r>
            <w:proofErr w:type="spellStart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برمنغنات</w:t>
            </w:r>
            <w:proofErr w:type="spellEnd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موجودة في الحجم </w:t>
            </w:r>
            <w:proofErr w:type="spellStart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V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éq</w:t>
            </w:r>
            <w:proofErr w:type="spellEnd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مضاف من محلول </w:t>
            </w:r>
            <w:proofErr w:type="spellStart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برمنغنات</w:t>
            </w:r>
            <w:proofErr w:type="spellEnd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proofErr w:type="spellStart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بوتاسيوم</w:t>
            </w:r>
            <w:proofErr w:type="spellEnd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.</w:t>
            </w:r>
          </w:p>
          <w:p w:rsidR="009A58B2" w:rsidRPr="000F6F90" w:rsidRDefault="009A58B2" w:rsidP="009E385B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3- أحسب النسبة </w:t>
            </w:r>
            <w:r w:rsidRPr="000F6F90">
              <w:rPr>
                <w:rFonts w:asciiTheme="majorBidi" w:hAnsiTheme="majorBidi" w:cstheme="majorBidi"/>
                <w:b w:val="0"/>
                <w:bCs w:val="0"/>
                <w:position w:val="-30"/>
                <w:sz w:val="24"/>
                <w:szCs w:val="24"/>
              </w:rPr>
              <w:object w:dxaOrig="1080" w:dyaOrig="740">
                <v:shape id="_x0000_i1026" type="#_x0000_t75" style="width:54pt;height:36.75pt" o:ole="">
                  <v:imagedata r:id="rId6" o:title=""/>
                </v:shape>
                <o:OLEObject Type="Embed" ProgID="Equation.DSMT4" ShapeID="_x0000_i1026" DrawAspect="Content" ObjectID="_1491042135" r:id="rId7"/>
              </w:objec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و بين أنها توافق المعاملات التناسبية لمعادلة التفاعل .</w:t>
            </w:r>
          </w:p>
          <w:p w:rsidR="009A58B2" w:rsidRPr="000F6F90" w:rsidRDefault="009A58B2" w:rsidP="009E385B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4- علما أن التكافؤ يحدث لحظة تغير لون </w:t>
            </w:r>
            <w:proofErr w:type="gramStart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خليط ،</w:t>
            </w:r>
            <w:proofErr w:type="gramEnd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أوجد العلاقة بين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C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1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C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2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V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1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</w:t>
            </w:r>
            <w:proofErr w:type="spellStart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V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éq</w:t>
            </w:r>
            <w:proofErr w:type="spellEnd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عند التكافؤ .</w:t>
            </w:r>
          </w:p>
          <w:p w:rsidR="009A58B2" w:rsidRPr="000F6F90" w:rsidRDefault="009A58B2" w:rsidP="009E385B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5- فسر كيف يمكن اعتماد هذه المعايرة لتحديد تركيز محلول مجهول لكبريتات الحديد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II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</w:t>
            </w:r>
          </w:p>
          <w:p w:rsidR="009A58B2" w:rsidRPr="000F6F90" w:rsidRDefault="009A58B2" w:rsidP="009E385B">
            <w:pPr>
              <w:pBdr>
                <w:top w:val="single" w:sz="4" w:space="1" w:color="auto"/>
                <w:left w:val="single" w:sz="4" w:space="4" w:color="auto"/>
                <w:right w:val="single" w:sz="4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6- يمكن اعتبار معايرة المناولة-2- أكثر دقة من معايرة المناولة-1-.كيف تفسر ذلك ؟</w:t>
            </w:r>
          </w:p>
        </w:tc>
      </w:tr>
      <w:tr w:rsidR="009A58B2" w:rsidRPr="000F6F90" w:rsidTr="009E385B">
        <w:tc>
          <w:tcPr>
            <w:tcW w:w="11022" w:type="dxa"/>
            <w:gridSpan w:val="2"/>
            <w:tcBorders>
              <w:top w:val="single" w:sz="4" w:space="0" w:color="auto"/>
              <w:left w:val="nil"/>
              <w:right w:val="nil"/>
            </w:tcBorders>
          </w:tcPr>
          <w:p w:rsidR="009A58B2" w:rsidRPr="000F6F90" w:rsidRDefault="009A58B2" w:rsidP="009E385B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</w:pPr>
            <w:r w:rsidRPr="000F6F90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>المعايرة بقياس المواصلة</w:t>
            </w:r>
          </w:p>
        </w:tc>
      </w:tr>
      <w:tr w:rsidR="009A58B2" w:rsidRPr="000F6F90" w:rsidTr="009E385B">
        <w:tc>
          <w:tcPr>
            <w:tcW w:w="6485" w:type="dxa"/>
          </w:tcPr>
          <w:p w:rsidR="009A58B2" w:rsidRPr="000F6F90" w:rsidRDefault="009A58B2" w:rsidP="009E385B">
            <w:pPr>
              <w:pBdr>
                <w:top w:val="single" w:sz="4" w:space="1" w:color="auto"/>
                <w:left w:val="single" w:sz="12" w:space="4" w:color="auto"/>
                <w:right w:val="single" w:sz="12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أملأ السحاحة بمحلول الصودا الذي تركيزه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C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B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=1.10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perscript"/>
              </w:rPr>
              <w:t>-1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moℓ/</w:t>
            </w:r>
            <w:proofErr w:type="gramStart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ℓ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</w:t>
            </w:r>
            <w:proofErr w:type="gramEnd"/>
          </w:p>
          <w:p w:rsidR="009A58B2" w:rsidRPr="000F6F90" w:rsidRDefault="009A58B2" w:rsidP="009E385B">
            <w:pPr>
              <w:pBdr>
                <w:top w:val="single" w:sz="4" w:space="1" w:color="auto"/>
                <w:left w:val="single" w:sz="12" w:space="4" w:color="auto"/>
                <w:right w:val="single" w:sz="12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- قس بواسطة المخبار المدرج حجما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V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A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=100,0mℓ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من محلول حمض </w:t>
            </w:r>
            <w:proofErr w:type="spellStart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كلوريدريك</w:t>
            </w:r>
            <w:proofErr w:type="spellEnd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ذي تركيزه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C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A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=1,0.10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perscript"/>
              </w:rPr>
              <w:t>-2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moℓ/ℓ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ضعها في الكأس.</w:t>
            </w:r>
          </w:p>
          <w:p w:rsidR="009A58B2" w:rsidRPr="000F6F90" w:rsidRDefault="009A58B2" w:rsidP="009E385B">
            <w:pPr>
              <w:pBdr>
                <w:top w:val="single" w:sz="4" w:space="1" w:color="auto"/>
                <w:left w:val="single" w:sz="12" w:space="4" w:color="auto"/>
                <w:right w:val="single" w:sz="12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أنجز التركيب التجريبي المقابل و شغل المحراك.</w:t>
            </w:r>
          </w:p>
          <w:p w:rsidR="009A58B2" w:rsidRPr="000F6F90" w:rsidRDefault="009A58B2" w:rsidP="009E385B">
            <w:pPr>
              <w:pBdr>
                <w:top w:val="single" w:sz="4" w:space="1" w:color="auto"/>
                <w:left w:val="single" w:sz="12" w:space="4" w:color="auto"/>
                <w:right w:val="single" w:sz="12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- قس التوتر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U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شدة التيار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I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ثم أحسب المواصلة </w:t>
            </w:r>
            <w:r w:rsidRPr="000F6F90">
              <w:rPr>
                <w:rFonts w:asciiTheme="majorBidi" w:hAnsiTheme="majorBidi" w:cstheme="majorBidi"/>
                <w:b w:val="0"/>
                <w:bCs w:val="0"/>
                <w:position w:val="-24"/>
                <w:sz w:val="24"/>
                <w:szCs w:val="24"/>
              </w:rPr>
              <w:object w:dxaOrig="720" w:dyaOrig="620">
                <v:shape id="_x0000_i1027" type="#_x0000_t75" style="width:36pt;height:30.75pt" o:ole="">
                  <v:imagedata r:id="rId8" o:title=""/>
                </v:shape>
                <o:OLEObject Type="Embed" ProgID="Equation.DSMT4" ShapeID="_x0000_i1027" DrawAspect="Content" ObjectID="_1491042136" r:id="rId9"/>
              </w:objec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للمحلول عند</w:t>
            </w:r>
            <w:r w:rsidR="008C2B8B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إضافة في كل مرة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1mℓ</w:t>
            </w:r>
            <w:proofErr w:type="gramStart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</w:t>
            </w:r>
            <w:proofErr w:type="gramEnd"/>
          </w:p>
          <w:p w:rsidR="009A58B2" w:rsidRPr="000F6F90" w:rsidRDefault="009A58B2" w:rsidP="009E385B">
            <w:pPr>
              <w:pBdr>
                <w:top w:val="single" w:sz="4" w:space="1" w:color="auto"/>
                <w:left w:val="single" w:sz="12" w:space="4" w:color="auto"/>
                <w:right w:val="single" w:sz="12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1- أملأ الجدول التالي:</w:t>
            </w:r>
          </w:p>
          <w:p w:rsidR="009A58B2" w:rsidRPr="000F6F90" w:rsidRDefault="009A58B2" w:rsidP="009E385B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</w:p>
        </w:tc>
        <w:tc>
          <w:tcPr>
            <w:tcW w:w="4537" w:type="dxa"/>
          </w:tcPr>
          <w:p w:rsidR="009A58B2" w:rsidRPr="000F6F90" w:rsidRDefault="008C2B8B" w:rsidP="009E385B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6F90">
              <w:object w:dxaOrig="5564" w:dyaOrig="5444">
                <v:shape id="_x0000_i1028" type="#_x0000_t75" style="width:214.5pt;height:157.5pt" o:ole="">
                  <v:imagedata r:id="rId10" o:title=""/>
                </v:shape>
                <o:OLEObject Type="Embed" ProgID="PBrush" ShapeID="_x0000_i1028" DrawAspect="Content" ObjectID="_1491042137" r:id="rId11"/>
              </w:object>
            </w:r>
          </w:p>
        </w:tc>
      </w:tr>
      <w:tr w:rsidR="009A58B2" w:rsidRPr="000F6F90" w:rsidTr="009E385B">
        <w:tc>
          <w:tcPr>
            <w:tcW w:w="11022" w:type="dxa"/>
            <w:gridSpan w:val="2"/>
          </w:tcPr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959"/>
              <w:gridCol w:w="576"/>
              <w:gridCol w:w="576"/>
              <w:gridCol w:w="576"/>
              <w:gridCol w:w="576"/>
              <w:gridCol w:w="575"/>
              <w:gridCol w:w="576"/>
              <w:gridCol w:w="576"/>
              <w:gridCol w:w="576"/>
              <w:gridCol w:w="576"/>
              <w:gridCol w:w="568"/>
              <w:gridCol w:w="568"/>
              <w:gridCol w:w="568"/>
              <w:gridCol w:w="568"/>
              <w:gridCol w:w="568"/>
              <w:gridCol w:w="568"/>
              <w:gridCol w:w="568"/>
              <w:gridCol w:w="568"/>
            </w:tblGrid>
            <w:tr w:rsidR="009A58B2" w:rsidRPr="000F6F90" w:rsidTr="009E385B">
              <w:tc>
                <w:tcPr>
                  <w:tcW w:w="959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</w:pPr>
                  <w:proofErr w:type="gramStart"/>
                  <w:r w:rsidRPr="000F6F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V</w:t>
                  </w:r>
                  <w:r w:rsidRPr="000F6F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B</w:t>
                  </w:r>
                  <w:r w:rsidRPr="000F6F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(</w:t>
                  </w:r>
                  <w:proofErr w:type="gramEnd"/>
                  <w:r w:rsidRPr="000F6F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mℓ)</w:t>
                  </w:r>
                </w:p>
              </w:tc>
              <w:tc>
                <w:tcPr>
                  <w:tcW w:w="576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0F6F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0</w:t>
                  </w:r>
                </w:p>
              </w:tc>
              <w:tc>
                <w:tcPr>
                  <w:tcW w:w="576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0F6F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1</w:t>
                  </w:r>
                </w:p>
              </w:tc>
              <w:tc>
                <w:tcPr>
                  <w:tcW w:w="576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0F6F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2</w:t>
                  </w:r>
                </w:p>
              </w:tc>
              <w:tc>
                <w:tcPr>
                  <w:tcW w:w="576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0F6F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3</w:t>
                  </w:r>
                </w:p>
              </w:tc>
              <w:tc>
                <w:tcPr>
                  <w:tcW w:w="575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0F6F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4</w:t>
                  </w:r>
                </w:p>
              </w:tc>
              <w:tc>
                <w:tcPr>
                  <w:tcW w:w="576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0F6F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5</w:t>
                  </w:r>
                </w:p>
              </w:tc>
              <w:tc>
                <w:tcPr>
                  <w:tcW w:w="576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0F6F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6</w:t>
                  </w:r>
                </w:p>
              </w:tc>
              <w:tc>
                <w:tcPr>
                  <w:tcW w:w="576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0F6F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7</w:t>
                  </w:r>
                </w:p>
              </w:tc>
              <w:tc>
                <w:tcPr>
                  <w:tcW w:w="576" w:type="dxa"/>
                  <w:tcBorders>
                    <w:top w:val="nil"/>
                    <w:bottom w:val="nil"/>
                  </w:tcBorders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0F6F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8</w:t>
                  </w:r>
                </w:p>
              </w:tc>
              <w:tc>
                <w:tcPr>
                  <w:tcW w:w="568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0F6F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9</w:t>
                  </w:r>
                </w:p>
              </w:tc>
              <w:tc>
                <w:tcPr>
                  <w:tcW w:w="568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0F6F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10</w:t>
                  </w:r>
                </w:p>
              </w:tc>
              <w:tc>
                <w:tcPr>
                  <w:tcW w:w="568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0F6F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11</w:t>
                  </w:r>
                </w:p>
              </w:tc>
              <w:tc>
                <w:tcPr>
                  <w:tcW w:w="568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0F6F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12</w:t>
                  </w:r>
                </w:p>
              </w:tc>
              <w:tc>
                <w:tcPr>
                  <w:tcW w:w="568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0F6F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13</w:t>
                  </w:r>
                </w:p>
              </w:tc>
              <w:tc>
                <w:tcPr>
                  <w:tcW w:w="568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0F6F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14</w:t>
                  </w:r>
                </w:p>
              </w:tc>
              <w:tc>
                <w:tcPr>
                  <w:tcW w:w="568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0F6F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15</w:t>
                  </w:r>
                </w:p>
              </w:tc>
              <w:tc>
                <w:tcPr>
                  <w:tcW w:w="568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0F6F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16</w:t>
                  </w:r>
                </w:p>
              </w:tc>
            </w:tr>
            <w:tr w:rsidR="009A58B2" w:rsidRPr="000F6F90" w:rsidTr="009E385B">
              <w:tc>
                <w:tcPr>
                  <w:tcW w:w="959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proofErr w:type="gramStart"/>
                  <w:r w:rsidRPr="000F6F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G(</w:t>
                  </w:r>
                  <w:proofErr w:type="spellStart"/>
                  <w:proofErr w:type="gramEnd"/>
                  <w:r w:rsidRPr="000F6F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mS</w:t>
                  </w:r>
                  <w:proofErr w:type="spellEnd"/>
                  <w:r w:rsidRPr="000F6F90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576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576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576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576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575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576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576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576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576" w:type="dxa"/>
                  <w:tcBorders>
                    <w:top w:val="nil"/>
                    <w:bottom w:val="nil"/>
                  </w:tcBorders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568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568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568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568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568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568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568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568" w:type="dxa"/>
                  <w:tcBorders>
                    <w:top w:val="nil"/>
                    <w:bottom w:val="nil"/>
                  </w:tcBorders>
                  <w:vAlign w:val="center"/>
                </w:tcPr>
                <w:p w:rsidR="009A58B2" w:rsidRPr="000F6F90" w:rsidRDefault="009A58B2" w:rsidP="009E385B">
                  <w:pPr>
                    <w:pBdr>
                      <w:top w:val="single" w:sz="4" w:space="1" w:color="auto"/>
                      <w:left w:val="single" w:sz="12" w:space="4" w:color="auto"/>
                      <w:bottom w:val="single" w:sz="4" w:space="1" w:color="auto"/>
                      <w:right w:val="single" w:sz="12" w:space="4" w:color="auto"/>
                    </w:pBd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</w:p>
              </w:tc>
            </w:tr>
          </w:tbl>
          <w:p w:rsidR="009A58B2" w:rsidRPr="000F6F90" w:rsidRDefault="009A58B2" w:rsidP="009E385B">
            <w:pPr>
              <w:pBdr>
                <w:left w:val="single" w:sz="12" w:space="4" w:color="auto"/>
                <w:right w:val="single" w:sz="12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2- خط المنحنى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G=f(V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B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)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. باستعمال السلم :  </w:t>
            </w:r>
          </w:p>
          <w:p w:rsidR="009A58B2" w:rsidRPr="000F6F90" w:rsidRDefault="009A58B2" w:rsidP="009E385B">
            <w:pPr>
              <w:pBdr>
                <w:left w:val="single" w:sz="12" w:space="4" w:color="auto"/>
                <w:right w:val="single" w:sz="12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3- أكتب معادلة التفاعل الحاصل بين محلول الصودا و محلول حمض </w:t>
            </w:r>
            <w:proofErr w:type="spellStart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كلوريدريك</w:t>
            </w:r>
            <w:proofErr w:type="spellEnd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 ما نوع هذا التفاعل ؟</w:t>
            </w:r>
          </w:p>
          <w:p w:rsidR="009A58B2" w:rsidRPr="000F6F90" w:rsidRDefault="009A58B2" w:rsidP="009E385B">
            <w:pPr>
              <w:pBdr>
                <w:left w:val="single" w:sz="12" w:space="4" w:color="auto"/>
                <w:right w:val="single" w:sz="12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4- أحسب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n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i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H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3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O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perscript"/>
              </w:rPr>
              <w:t>+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)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كمية مادة أيونات </w:t>
            </w:r>
            <w:proofErr w:type="spellStart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أوكسونيوم</w:t>
            </w:r>
            <w:proofErr w:type="spellEnd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proofErr w:type="spellStart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بدئية</w:t>
            </w:r>
            <w:proofErr w:type="spellEnd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موجودة في الحجم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V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A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  <w:rtl/>
              </w:rPr>
              <w:t xml:space="preserve">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.</w:t>
            </w:r>
          </w:p>
          <w:p w:rsidR="009A58B2" w:rsidRPr="000F6F90" w:rsidRDefault="009A58B2" w:rsidP="009E385B">
            <w:pPr>
              <w:pBdr>
                <w:left w:val="single" w:sz="12" w:space="4" w:color="auto"/>
                <w:right w:val="single" w:sz="12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5- أعط تعبير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n(HO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perscript"/>
              </w:rPr>
              <w:t>-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)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كمية مادة أيونات </w:t>
            </w:r>
            <w:proofErr w:type="spellStart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هيدروكسيد</w:t>
            </w:r>
            <w:proofErr w:type="spellEnd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HO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perscript"/>
              </w:rPr>
              <w:t>-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موجودة في الحجم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V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B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بدلالة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V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B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C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B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</w:t>
            </w:r>
          </w:p>
          <w:p w:rsidR="009A58B2" w:rsidRPr="000F6F90" w:rsidRDefault="009A58B2" w:rsidP="009E385B">
            <w:pPr>
              <w:pBdr>
                <w:left w:val="single" w:sz="12" w:space="4" w:color="auto"/>
                <w:right w:val="single" w:sz="12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6- لاحظ أن المنحنى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G=f(V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B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)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يتكون من قطعتين </w:t>
            </w:r>
            <w:proofErr w:type="spellStart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مستقيميتين</w:t>
            </w:r>
            <w:proofErr w:type="spellEnd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تلتقيان في نقطة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E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تمثل نقطة التكافؤ.</w:t>
            </w:r>
          </w:p>
          <w:p w:rsidR="009A58B2" w:rsidRPr="000F6F90" w:rsidRDefault="009A58B2" w:rsidP="009E385B">
            <w:pPr>
              <w:pBdr>
                <w:left w:val="single" w:sz="12" w:space="4" w:color="auto"/>
                <w:right w:val="single" w:sz="12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حدد الحجم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V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E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موافق لهذه النقطة و الذي نرمز له ب:</w:t>
            </w:r>
            <w:proofErr w:type="spellStart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V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Béq</w:t>
            </w:r>
            <w:proofErr w:type="spellEnd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             </w:t>
            </w:r>
            <w:proofErr w:type="spellStart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V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Béq</w:t>
            </w:r>
            <w:proofErr w:type="spellEnd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= . . . . . . . . . . . 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</w:t>
            </w:r>
          </w:p>
          <w:p w:rsidR="009A58B2" w:rsidRPr="000F6F90" w:rsidRDefault="009A58B2" w:rsidP="009E385B">
            <w:pPr>
              <w:pBdr>
                <w:left w:val="single" w:sz="12" w:space="4" w:color="auto"/>
                <w:right w:val="single" w:sz="12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7- أحسب </w:t>
            </w:r>
            <w:proofErr w:type="spellStart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n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éq</w:t>
            </w:r>
            <w:proofErr w:type="spellEnd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HO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perscript"/>
              </w:rPr>
              <w:t>-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)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كمية مادة الأيونات 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HO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perscript"/>
              </w:rPr>
              <w:t>-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عند التكافؤ و قارنها مع </w:t>
            </w:r>
            <w:proofErr w:type="gramStart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n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i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H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3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O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perscript"/>
              </w:rPr>
              <w:t>+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)</w:t>
            </w: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.</w:t>
            </w:r>
            <w:proofErr w:type="gramEnd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ستنتج.</w:t>
            </w:r>
          </w:p>
          <w:p w:rsidR="009A58B2" w:rsidRPr="000F6F90" w:rsidRDefault="009A58B2" w:rsidP="009E385B">
            <w:pPr>
              <w:pBdr>
                <w:left w:val="single" w:sz="12" w:space="4" w:color="auto"/>
                <w:right w:val="single" w:sz="12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8- حلل المنحنى المحصل عليه.</w:t>
            </w:r>
          </w:p>
          <w:p w:rsidR="009A58B2" w:rsidRPr="000F6F90" w:rsidRDefault="009A58B2" w:rsidP="009E385B">
            <w:pPr>
              <w:pBdr>
                <w:left w:val="single" w:sz="12" w:space="4" w:color="auto"/>
                <w:right w:val="single" w:sz="12" w:space="4" w:color="auto"/>
              </w:pBd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9- فسر كيف يمكن اعتماد هذه المعايرة لتحديد تركيز محلول مجهول لحمض </w:t>
            </w:r>
            <w:proofErr w:type="spellStart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كلوريدريك</w:t>
            </w:r>
            <w:proofErr w:type="spellEnd"/>
            <w:r w:rsidRPr="000F6F90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.</w:t>
            </w:r>
          </w:p>
        </w:tc>
      </w:tr>
    </w:tbl>
    <w:p w:rsidR="00B47C6E" w:rsidRDefault="00B47C6E"/>
    <w:sectPr w:rsidR="00B47C6E" w:rsidSect="009A58B2">
      <w:pgSz w:w="11906" w:h="16838"/>
      <w:pgMar w:top="426" w:right="424" w:bottom="284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9A58B2"/>
    <w:rsid w:val="008C2B8B"/>
    <w:rsid w:val="009A58B2"/>
    <w:rsid w:val="009E6CDF"/>
    <w:rsid w:val="00A44579"/>
    <w:rsid w:val="00B47C6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58B2"/>
    <w:pPr>
      <w:spacing w:after="0" w:line="240" w:lineRule="auto"/>
    </w:pPr>
    <w:rPr>
      <w:rFonts w:ascii="Tahoma" w:eastAsia="Times New Roman" w:hAnsi="Tahoma" w:cs="Tahoma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9A58B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png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459</Words>
  <Characters>2530</Characters>
  <Application>Microsoft Office Word</Application>
  <DocSecurity>0</DocSecurity>
  <Lines>21</Lines>
  <Paragraphs>5</Paragraphs>
  <ScaleCrop>false</ScaleCrop>
  <Company>Hewlett-Packard</Company>
  <LinksUpToDate>false</LinksUpToDate>
  <CharactersWithSpaces>29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2</cp:revision>
  <dcterms:created xsi:type="dcterms:W3CDTF">2015-02-03T20:28:00Z</dcterms:created>
  <dcterms:modified xsi:type="dcterms:W3CDTF">2015-04-20T13:36:00Z</dcterms:modified>
</cp:coreProperties>
</file>